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6556" w:rsidRDefault="00A94202">
      <w:pPr>
        <w:pStyle w:val="a3"/>
        <w:spacing w:line="240" w:lineRule="auto"/>
        <w:jc w:val="left"/>
        <w:rPr>
          <w:b/>
          <w:bCs/>
          <w:sz w:val="30"/>
          <w:szCs w:val="30"/>
        </w:rPr>
      </w:pPr>
      <w:r>
        <w:rPr>
          <w:b/>
          <w:bCs/>
          <w:sz w:val="30"/>
          <w:szCs w:val="30"/>
        </w:rPr>
        <w:t>附</w:t>
      </w:r>
      <w:r>
        <w:rPr>
          <w:b/>
          <w:bCs/>
          <w:sz w:val="30"/>
          <w:szCs w:val="30"/>
        </w:rPr>
        <w:t>1</w:t>
      </w:r>
      <w:r>
        <w:rPr>
          <w:b/>
          <w:bCs/>
          <w:sz w:val="30"/>
          <w:szCs w:val="30"/>
        </w:rPr>
        <w:t>：</w:t>
      </w:r>
    </w:p>
    <w:p w:rsidR="00126556" w:rsidRDefault="00E97CF1">
      <w:pPr>
        <w:pStyle w:val="a3"/>
        <w:spacing w:line="240" w:lineRule="auto"/>
        <w:jc w:val="center"/>
        <w:rPr>
          <w:b/>
          <w:bCs/>
          <w:snapToGrid w:val="0"/>
          <w:kern w:val="0"/>
          <w:sz w:val="30"/>
          <w:szCs w:val="30"/>
        </w:rPr>
      </w:pPr>
      <w:bookmarkStart w:id="0" w:name="_GoBack"/>
      <w:r w:rsidRPr="00F06CDA">
        <w:rPr>
          <w:rFonts w:hint="eastAsia"/>
          <w:b/>
          <w:bCs/>
          <w:snapToGrid w:val="0"/>
          <w:kern w:val="0"/>
          <w:sz w:val="30"/>
          <w:szCs w:val="30"/>
        </w:rPr>
        <w:t>辊轴</w:t>
      </w:r>
      <w:proofErr w:type="gramStart"/>
      <w:r w:rsidRPr="00F06CDA">
        <w:rPr>
          <w:rFonts w:hint="eastAsia"/>
          <w:b/>
          <w:bCs/>
          <w:snapToGrid w:val="0"/>
          <w:kern w:val="0"/>
          <w:sz w:val="30"/>
          <w:szCs w:val="30"/>
        </w:rPr>
        <w:t>联轴端</w:t>
      </w:r>
      <w:proofErr w:type="gramEnd"/>
      <w:r w:rsidRPr="00F06CDA">
        <w:rPr>
          <w:rFonts w:hint="eastAsia"/>
          <w:b/>
          <w:bCs/>
          <w:snapToGrid w:val="0"/>
          <w:kern w:val="0"/>
          <w:sz w:val="30"/>
          <w:szCs w:val="30"/>
        </w:rPr>
        <w:t>外径</w:t>
      </w:r>
      <w:r w:rsidRPr="00F06CDA">
        <w:rPr>
          <w:b/>
          <w:bCs/>
          <w:snapToGrid w:val="0"/>
          <w:kern w:val="0"/>
          <w:sz w:val="30"/>
          <w:szCs w:val="30"/>
        </w:rPr>
        <w:t>尺寸测量</w:t>
      </w:r>
      <w:r w:rsidRPr="00F06CDA">
        <w:rPr>
          <w:rFonts w:hint="eastAsia"/>
          <w:b/>
          <w:bCs/>
          <w:snapToGrid w:val="0"/>
          <w:kern w:val="0"/>
          <w:sz w:val="30"/>
          <w:szCs w:val="30"/>
        </w:rPr>
        <w:t>过程</w:t>
      </w:r>
      <w:bookmarkEnd w:id="0"/>
      <w:r w:rsidR="00A94202">
        <w:rPr>
          <w:b/>
          <w:bCs/>
          <w:snapToGrid w:val="0"/>
          <w:kern w:val="0"/>
          <w:sz w:val="30"/>
          <w:szCs w:val="30"/>
        </w:rPr>
        <w:t>不确定</w:t>
      </w:r>
      <w:r w:rsidR="00A94202">
        <w:rPr>
          <w:rFonts w:hint="eastAsia"/>
          <w:b/>
          <w:bCs/>
          <w:snapToGrid w:val="0"/>
          <w:kern w:val="0"/>
          <w:sz w:val="30"/>
          <w:szCs w:val="30"/>
        </w:rPr>
        <w:t>度</w:t>
      </w:r>
      <w:r w:rsidR="00A94202">
        <w:rPr>
          <w:b/>
          <w:bCs/>
          <w:snapToGrid w:val="0"/>
          <w:kern w:val="0"/>
          <w:sz w:val="30"/>
          <w:szCs w:val="30"/>
        </w:rPr>
        <w:t>评定报告</w:t>
      </w:r>
    </w:p>
    <w:p w:rsidR="00126556" w:rsidRDefault="00A94202">
      <w:pPr>
        <w:spacing w:line="360" w:lineRule="auto"/>
        <w:rPr>
          <w:bCs/>
          <w:sz w:val="24"/>
        </w:rPr>
      </w:pPr>
      <w:r>
        <w:rPr>
          <w:bCs/>
          <w:sz w:val="24"/>
        </w:rPr>
        <w:t>1</w:t>
      </w:r>
      <w:r>
        <w:rPr>
          <w:bCs/>
          <w:sz w:val="24"/>
        </w:rPr>
        <w:t>、测量过程</w:t>
      </w:r>
      <w:r>
        <w:rPr>
          <w:sz w:val="24"/>
        </w:rPr>
        <w:br/>
      </w:r>
      <w:r>
        <w:rPr>
          <w:bCs/>
          <w:sz w:val="24"/>
        </w:rPr>
        <w:t>1.1</w:t>
      </w:r>
      <w:r>
        <w:rPr>
          <w:sz w:val="24"/>
        </w:rPr>
        <w:t>、测量方法：</w:t>
      </w:r>
      <w:r>
        <w:rPr>
          <w:bCs/>
          <w:sz w:val="24"/>
        </w:rPr>
        <w:t xml:space="preserve"> </w:t>
      </w:r>
      <w:r w:rsidR="00E97CF1" w:rsidRPr="00A12080">
        <w:rPr>
          <w:bCs/>
          <w:sz w:val="24"/>
        </w:rPr>
        <w:t>XZYL/GF-11</w:t>
      </w:r>
      <w:proofErr w:type="gramStart"/>
      <w:r w:rsidR="00E97CF1" w:rsidRPr="00A12080">
        <w:rPr>
          <w:rFonts w:hint="eastAsia"/>
          <w:bCs/>
          <w:sz w:val="24"/>
        </w:rPr>
        <w:t>《</w:t>
      </w:r>
      <w:proofErr w:type="gramEnd"/>
      <w:r w:rsidR="00E97CF1" w:rsidRPr="00A12080">
        <w:rPr>
          <w:rFonts w:hint="eastAsia"/>
          <w:bCs/>
          <w:sz w:val="24"/>
        </w:rPr>
        <w:t>汽车纵梁柔性冷弯成型生产线出厂</w:t>
      </w:r>
      <w:r w:rsidR="00E97CF1" w:rsidRPr="00A12080">
        <w:rPr>
          <w:bCs/>
          <w:sz w:val="24"/>
        </w:rPr>
        <w:t>检验规范</w:t>
      </w:r>
      <w:r w:rsidR="00E97CF1" w:rsidRPr="00A12080">
        <w:rPr>
          <w:rFonts w:hint="eastAsia"/>
          <w:bCs/>
          <w:sz w:val="24"/>
        </w:rPr>
        <w:t>和</w:t>
      </w:r>
      <w:r w:rsidR="00E97CF1" w:rsidRPr="00A12080">
        <w:rPr>
          <w:sz w:val="24"/>
        </w:rPr>
        <w:t>XZYL/GF</w:t>
      </w:r>
      <w:r w:rsidR="00E97CF1" w:rsidRPr="00A12080">
        <w:rPr>
          <w:sz w:val="24"/>
          <w:shd w:val="clear" w:color="auto" w:fill="FFFFFF"/>
        </w:rPr>
        <w:t>- 202002</w:t>
      </w:r>
      <w:r w:rsidR="00E97CF1" w:rsidRPr="00A12080">
        <w:rPr>
          <w:snapToGrid w:val="0"/>
          <w:kern w:val="0"/>
          <w:sz w:val="24"/>
        </w:rPr>
        <w:t>《</w:t>
      </w:r>
      <w:r w:rsidR="00E97CF1" w:rsidRPr="00A12080">
        <w:rPr>
          <w:rFonts w:hint="eastAsia"/>
          <w:sz w:val="24"/>
        </w:rPr>
        <w:t>辊轴</w:t>
      </w:r>
      <w:proofErr w:type="gramStart"/>
      <w:r w:rsidR="00E97CF1" w:rsidRPr="00A12080">
        <w:rPr>
          <w:rFonts w:hint="eastAsia"/>
          <w:sz w:val="24"/>
        </w:rPr>
        <w:t>联轴</w:t>
      </w:r>
      <w:proofErr w:type="gramEnd"/>
      <w:r w:rsidR="00E97CF1" w:rsidRPr="00A12080">
        <w:rPr>
          <w:rFonts w:hint="eastAsia"/>
          <w:sz w:val="24"/>
        </w:rPr>
        <w:t>端外径</w:t>
      </w:r>
      <w:r w:rsidR="00E97CF1" w:rsidRPr="00A12080">
        <w:rPr>
          <w:sz w:val="24"/>
        </w:rPr>
        <w:t>尺寸测量</w:t>
      </w:r>
      <w:r w:rsidR="00E97CF1" w:rsidRPr="00A12080">
        <w:rPr>
          <w:rFonts w:hint="eastAsia"/>
          <w:sz w:val="24"/>
        </w:rPr>
        <w:t>过程</w:t>
      </w:r>
      <w:r w:rsidR="00E97CF1" w:rsidRPr="00A12080">
        <w:rPr>
          <w:sz w:val="24"/>
        </w:rPr>
        <w:t>控制规范</w:t>
      </w:r>
      <w:r w:rsidR="00E97CF1" w:rsidRPr="00A12080">
        <w:rPr>
          <w:snapToGrid w:val="0"/>
          <w:kern w:val="0"/>
          <w:sz w:val="24"/>
        </w:rPr>
        <w:t>》</w:t>
      </w:r>
      <w:r w:rsidRPr="00A12080">
        <w:rPr>
          <w:sz w:val="24"/>
        </w:rPr>
        <w:t>及</w:t>
      </w:r>
      <w:r>
        <w:rPr>
          <w:sz w:val="24"/>
        </w:rPr>
        <w:t>仪器使用说明书和相关操作规范</w:t>
      </w:r>
      <w:r>
        <w:rPr>
          <w:bCs/>
          <w:sz w:val="24"/>
        </w:rPr>
        <w:t>进行测量。</w:t>
      </w:r>
    </w:p>
    <w:p w:rsidR="00126556" w:rsidRDefault="00A94202">
      <w:pPr>
        <w:spacing w:line="360" w:lineRule="auto"/>
        <w:rPr>
          <w:color w:val="000000" w:themeColor="text1"/>
          <w:sz w:val="24"/>
        </w:rPr>
      </w:pPr>
      <w:r>
        <w:rPr>
          <w:color w:val="000000" w:themeColor="text1"/>
          <w:sz w:val="24"/>
        </w:rPr>
        <w:t>1.2</w:t>
      </w:r>
      <w:r>
        <w:rPr>
          <w:color w:val="000000" w:themeColor="text1"/>
          <w:sz w:val="24"/>
        </w:rPr>
        <w:t>、环境条件：常温</w:t>
      </w:r>
    </w:p>
    <w:p w:rsidR="00126556" w:rsidRDefault="00A94202">
      <w:pPr>
        <w:spacing w:line="360" w:lineRule="auto"/>
        <w:rPr>
          <w:color w:val="000000" w:themeColor="text1"/>
          <w:sz w:val="24"/>
        </w:rPr>
      </w:pPr>
      <w:r>
        <w:rPr>
          <w:color w:val="000000" w:themeColor="text1"/>
          <w:sz w:val="24"/>
        </w:rPr>
        <w:t>1.3</w:t>
      </w:r>
      <w:r>
        <w:rPr>
          <w:color w:val="000000" w:themeColor="text1"/>
          <w:sz w:val="24"/>
        </w:rPr>
        <w:t>、检测设备：</w:t>
      </w:r>
      <w:r w:rsidR="00596DFD">
        <w:rPr>
          <w:color w:val="000000" w:themeColor="text1"/>
          <w:sz w:val="24"/>
        </w:rPr>
        <w:t>外径千分尺</w:t>
      </w:r>
      <w:r>
        <w:rPr>
          <w:sz w:val="24"/>
        </w:rPr>
        <w:t>（</w:t>
      </w:r>
      <w:r w:rsidR="002318E6">
        <w:rPr>
          <w:sz w:val="24"/>
        </w:rPr>
        <w:t>100</w:t>
      </w:r>
      <w:r>
        <w:rPr>
          <w:sz w:val="24"/>
        </w:rPr>
        <w:t>~</w:t>
      </w:r>
      <w:r w:rsidR="002318E6">
        <w:rPr>
          <w:sz w:val="24"/>
        </w:rPr>
        <w:t>125</w:t>
      </w:r>
      <w:r>
        <w:rPr>
          <w:sz w:val="24"/>
        </w:rPr>
        <w:t>）</w:t>
      </w:r>
      <w:r>
        <w:rPr>
          <w:sz w:val="24"/>
        </w:rPr>
        <w:t>mm,</w:t>
      </w:r>
      <w:r>
        <w:rPr>
          <w:sz w:val="24"/>
        </w:rPr>
        <w:t>最大允许误差</w:t>
      </w:r>
      <w:r>
        <w:rPr>
          <w:sz w:val="24"/>
        </w:rPr>
        <w:t>±0.0</w:t>
      </w:r>
      <w:r w:rsidR="00596DFD">
        <w:rPr>
          <w:sz w:val="24"/>
        </w:rPr>
        <w:t>0</w:t>
      </w:r>
      <w:r w:rsidR="002318E6">
        <w:rPr>
          <w:sz w:val="24"/>
        </w:rPr>
        <w:t>6</w:t>
      </w:r>
      <w:r>
        <w:rPr>
          <w:sz w:val="24"/>
        </w:rPr>
        <w:t>mm</w:t>
      </w:r>
      <w:r>
        <w:rPr>
          <w:color w:val="000000" w:themeColor="text1"/>
          <w:sz w:val="24"/>
        </w:rPr>
        <w:t>。</w:t>
      </w:r>
    </w:p>
    <w:p w:rsidR="00126556" w:rsidRDefault="00A94202" w:rsidP="002318E6">
      <w:pPr>
        <w:rPr>
          <w:color w:val="000000" w:themeColor="text1"/>
          <w:sz w:val="24"/>
        </w:rPr>
      </w:pPr>
      <w:r>
        <w:rPr>
          <w:color w:val="000000" w:themeColor="text1"/>
          <w:sz w:val="24"/>
        </w:rPr>
        <w:t>1.4</w:t>
      </w:r>
      <w:r>
        <w:rPr>
          <w:color w:val="000000" w:themeColor="text1"/>
          <w:sz w:val="24"/>
        </w:rPr>
        <w:t>、被测对象：</w:t>
      </w:r>
      <w:r w:rsidR="00596DFD">
        <w:rPr>
          <w:rFonts w:hint="eastAsia"/>
          <w:color w:val="000000" w:themeColor="text1"/>
          <w:sz w:val="24"/>
        </w:rPr>
        <w:t>拉杆</w:t>
      </w:r>
      <w:r w:rsidR="00596DFD" w:rsidRPr="00B829A7">
        <w:rPr>
          <w:rFonts w:hint="eastAsia"/>
          <w:sz w:val="24"/>
        </w:rPr>
        <w:t>外径</w:t>
      </w:r>
      <w:r w:rsidR="00596DFD" w:rsidRPr="00B829A7">
        <w:rPr>
          <w:sz w:val="24"/>
        </w:rPr>
        <w:t>尺寸：</w:t>
      </w:r>
      <w:r w:rsidR="00596DFD" w:rsidRPr="00B829A7">
        <w:rPr>
          <w:rFonts w:ascii="宋体" w:hAnsi="宋体" w:hint="eastAsia"/>
          <w:sz w:val="24"/>
        </w:rPr>
        <w:t>Φ</w:t>
      </w:r>
      <w:r w:rsidR="002318E6">
        <w:rPr>
          <w:sz w:val="24"/>
        </w:rPr>
        <w:t>12</w:t>
      </w:r>
      <w:r w:rsidR="002318E6" w:rsidRPr="00A12080">
        <w:rPr>
          <w:sz w:val="24"/>
        </w:rPr>
        <w:t>0</w:t>
      </w:r>
      <w:r w:rsidR="002318E6" w:rsidRPr="00A12080">
        <w:rPr>
          <w:rFonts w:hint="eastAsia"/>
          <w:sz w:val="24"/>
        </w:rPr>
        <w:t>（</w:t>
      </w:r>
      <w:r w:rsidR="002318E6" w:rsidRPr="00A12080">
        <w:rPr>
          <w:rFonts w:hint="eastAsia"/>
          <w:sz w:val="24"/>
        </w:rPr>
        <w:t>0</w:t>
      </w:r>
      <w:r w:rsidR="002318E6" w:rsidRPr="00A12080">
        <w:rPr>
          <w:sz w:val="24"/>
        </w:rPr>
        <w:t>/-0.022</w:t>
      </w:r>
      <w:r w:rsidR="002318E6" w:rsidRPr="00A12080">
        <w:rPr>
          <w:rFonts w:hint="eastAsia"/>
          <w:sz w:val="24"/>
        </w:rPr>
        <w:t>）</w:t>
      </w:r>
      <w:r w:rsidR="002318E6" w:rsidRPr="00A12080">
        <w:rPr>
          <w:rFonts w:ascii="宋体" w:hAnsi="宋体"/>
          <w:sz w:val="24"/>
        </w:rPr>
        <w:t>mm</w:t>
      </w:r>
      <w:r w:rsidRPr="00A12080">
        <w:rPr>
          <w:color w:val="000000" w:themeColor="text1"/>
          <w:kern w:val="0"/>
          <w:sz w:val="24"/>
        </w:rPr>
        <w:t>。</w:t>
      </w:r>
    </w:p>
    <w:p w:rsidR="00126556" w:rsidRDefault="00A94202">
      <w:pPr>
        <w:spacing w:line="360" w:lineRule="auto"/>
        <w:ind w:left="480" w:hangingChars="200" w:hanging="480"/>
        <w:rPr>
          <w:b/>
          <w:bCs/>
          <w:color w:val="FF0000"/>
          <w:sz w:val="24"/>
        </w:rPr>
      </w:pPr>
      <w:r>
        <w:rPr>
          <w:color w:val="000000" w:themeColor="text1"/>
          <w:sz w:val="24"/>
        </w:rPr>
        <w:t>1.5</w:t>
      </w:r>
      <w:r>
        <w:rPr>
          <w:color w:val="000000" w:themeColor="text1"/>
          <w:sz w:val="24"/>
        </w:rPr>
        <w:t>、测量过程：将被测件稳固放置，</w:t>
      </w:r>
      <w:r>
        <w:rPr>
          <w:sz w:val="24"/>
        </w:rPr>
        <w:t>将</w:t>
      </w:r>
      <w:r w:rsidR="00596DFD">
        <w:rPr>
          <w:sz w:val="24"/>
        </w:rPr>
        <w:t>外径千分尺</w:t>
      </w:r>
      <w:r>
        <w:rPr>
          <w:sz w:val="24"/>
        </w:rPr>
        <w:t>对准零位后，测</w:t>
      </w:r>
      <w:r w:rsidR="00596DFD">
        <w:rPr>
          <w:rFonts w:hint="eastAsia"/>
          <w:sz w:val="24"/>
        </w:rPr>
        <w:t>量外径</w:t>
      </w:r>
      <w:r>
        <w:rPr>
          <w:sz w:val="24"/>
        </w:rPr>
        <w:t>尺寸，读取</w:t>
      </w:r>
      <w:r w:rsidR="00596DFD">
        <w:rPr>
          <w:sz w:val="24"/>
        </w:rPr>
        <w:t>外径千分尺</w:t>
      </w:r>
      <w:r>
        <w:rPr>
          <w:sz w:val="24"/>
        </w:rPr>
        <w:t>示值即为</w:t>
      </w:r>
      <w:r w:rsidR="00596DFD">
        <w:rPr>
          <w:rFonts w:hint="eastAsia"/>
          <w:sz w:val="24"/>
        </w:rPr>
        <w:t>拉杆外径</w:t>
      </w:r>
      <w:r>
        <w:rPr>
          <w:sz w:val="24"/>
        </w:rPr>
        <w:t>尺寸，记录数据，计算平均值</w:t>
      </w:r>
      <w:r>
        <w:rPr>
          <w:bCs/>
          <w:color w:val="000000" w:themeColor="text1"/>
          <w:sz w:val="24"/>
        </w:rPr>
        <w:t>。</w:t>
      </w:r>
    </w:p>
    <w:p w:rsidR="00F8472C" w:rsidRPr="00E72B55" w:rsidRDefault="00F8472C" w:rsidP="00F8472C">
      <w:pPr>
        <w:pStyle w:val="a8"/>
        <w:numPr>
          <w:ilvl w:val="0"/>
          <w:numId w:val="1"/>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rsidR="00F8472C" w:rsidRPr="00E72B55" w:rsidRDefault="00F8472C" w:rsidP="00F8472C">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rsidR="00F8472C" w:rsidRPr="00E72B55" w:rsidRDefault="00F8472C" w:rsidP="00F8472C">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rsidR="00F8472C" w:rsidRPr="00E72B55" w:rsidRDefault="00F8472C" w:rsidP="00F8472C">
      <w:pPr>
        <w:pStyle w:val="a8"/>
        <w:spacing w:line="360" w:lineRule="auto"/>
        <w:ind w:firstLineChars="800" w:firstLine="1920"/>
        <w:rPr>
          <w:sz w:val="24"/>
        </w:rPr>
      </w:pPr>
      <w:r w:rsidRPr="00E72B55">
        <w:rPr>
          <w:sz w:val="24"/>
        </w:rPr>
        <w:t>L-</w:t>
      </w:r>
      <w:r w:rsidRPr="00E72B55">
        <w:rPr>
          <w:sz w:val="24"/>
        </w:rPr>
        <w:t>测得值</w:t>
      </w:r>
    </w:p>
    <w:p w:rsidR="00F8472C" w:rsidRPr="00E72B55" w:rsidRDefault="00F8472C" w:rsidP="00F8472C">
      <w:pPr>
        <w:numPr>
          <w:ilvl w:val="0"/>
          <w:numId w:val="2"/>
        </w:numPr>
        <w:spacing w:line="360" w:lineRule="auto"/>
        <w:rPr>
          <w:sz w:val="24"/>
        </w:rPr>
      </w:pPr>
      <w:r w:rsidRPr="00E72B55">
        <w:rPr>
          <w:b/>
          <w:sz w:val="24"/>
        </w:rPr>
        <w:t>输入量的标准不确定度评定</w:t>
      </w:r>
    </w:p>
    <w:p w:rsidR="00F8472C" w:rsidRPr="00E72B55" w:rsidRDefault="00F8472C" w:rsidP="00F8472C">
      <w:pPr>
        <w:spacing w:line="360" w:lineRule="auto"/>
        <w:ind w:firstLineChars="257" w:firstLine="617"/>
        <w:rPr>
          <w:sz w:val="24"/>
        </w:rPr>
      </w:pPr>
      <w:r w:rsidRPr="00E72B55">
        <w:rPr>
          <w:sz w:val="24"/>
        </w:rPr>
        <w:t>输入量的不确定度来源主要是：</w:t>
      </w:r>
    </w:p>
    <w:p w:rsidR="00F8472C" w:rsidRPr="00E72B55" w:rsidRDefault="00F8472C" w:rsidP="00F8472C">
      <w:pPr>
        <w:spacing w:line="360" w:lineRule="auto"/>
        <w:ind w:firstLineChars="257" w:firstLine="617"/>
        <w:rPr>
          <w:b/>
          <w:bCs/>
          <w:sz w:val="24"/>
        </w:rPr>
      </w:pPr>
      <w:r w:rsidRPr="00E72B55">
        <w:rPr>
          <w:sz w:val="24"/>
        </w:rPr>
        <w:t>a)</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p>
    <w:p w:rsidR="00F8472C" w:rsidRPr="00E72B55" w:rsidRDefault="00F8472C" w:rsidP="00F8472C">
      <w:pPr>
        <w:spacing w:line="360" w:lineRule="auto"/>
        <w:ind w:firstLineChars="257" w:firstLine="617"/>
        <w:rPr>
          <w:bCs/>
          <w:sz w:val="24"/>
        </w:rPr>
      </w:pPr>
      <w:r w:rsidRPr="00E72B55">
        <w:rPr>
          <w:bCs/>
          <w:sz w:val="24"/>
        </w:rPr>
        <w:t>b)</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rsidR="00F8472C" w:rsidRPr="00E72B55" w:rsidRDefault="00F8472C" w:rsidP="00F8472C">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rsidR="00F8472C" w:rsidRPr="00E72B55" w:rsidRDefault="00F8472C" w:rsidP="00F8472C">
      <w:pPr>
        <w:spacing w:line="360" w:lineRule="auto"/>
        <w:ind w:firstLine="480"/>
        <w:rPr>
          <w:sz w:val="24"/>
        </w:rPr>
      </w:pPr>
      <w:r w:rsidRPr="00E72B55">
        <w:rPr>
          <w:sz w:val="24"/>
        </w:rPr>
        <w:t>输入量测量重复性不确定度的来源主要是测量重复性引起的标准不确定度。</w:t>
      </w:r>
    </w:p>
    <w:p w:rsidR="00F8472C" w:rsidRPr="00E72B55" w:rsidRDefault="00F8472C" w:rsidP="00F8472C">
      <w:pPr>
        <w:spacing w:line="360" w:lineRule="auto"/>
        <w:ind w:firstLine="480"/>
        <w:rPr>
          <w:sz w:val="24"/>
        </w:rPr>
      </w:pPr>
      <w:r w:rsidRPr="00E72B55">
        <w:rPr>
          <w:sz w:val="24"/>
        </w:rPr>
        <w:t>做</w:t>
      </w:r>
      <w:r w:rsidRPr="00E72B55">
        <w:rPr>
          <w:sz w:val="24"/>
        </w:rPr>
        <w:t>A</w:t>
      </w:r>
      <w:r w:rsidRPr="00E72B55">
        <w:rPr>
          <w:sz w:val="24"/>
        </w:rPr>
        <w:t>类评定测量：在千分尺正常工作状态下，同一组人，用同一支千分尺，在相临近的时间内，对被测试</w:t>
      </w:r>
      <w:proofErr w:type="gramStart"/>
      <w:r w:rsidRPr="00E72B55">
        <w:rPr>
          <w:sz w:val="24"/>
        </w:rPr>
        <w:t>件连续</w:t>
      </w:r>
      <w:proofErr w:type="gramEnd"/>
      <w:r w:rsidRPr="00E72B55">
        <w:rPr>
          <w:sz w:val="24"/>
        </w:rPr>
        <w:t>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rsidR="00F8472C" w:rsidRPr="00E72B55" w:rsidRDefault="00F8472C" w:rsidP="00F8472C">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F8472C" w:rsidRPr="00E72B55" w:rsidTr="0096487C">
        <w:trPr>
          <w:trHeight w:val="444"/>
        </w:trPr>
        <w:tc>
          <w:tcPr>
            <w:tcW w:w="1809" w:type="dxa"/>
            <w:vAlign w:val="center"/>
          </w:tcPr>
          <w:p w:rsidR="00F8472C" w:rsidRPr="00E72B55" w:rsidRDefault="00F8472C" w:rsidP="0096487C">
            <w:pPr>
              <w:widowControl/>
              <w:adjustRightInd w:val="0"/>
              <w:spacing w:line="360" w:lineRule="auto"/>
              <w:ind w:firstLineChars="50" w:firstLine="120"/>
              <w:jc w:val="center"/>
              <w:rPr>
                <w:sz w:val="24"/>
              </w:rPr>
            </w:pPr>
            <w:r w:rsidRPr="00E72B55">
              <w:rPr>
                <w:sz w:val="24"/>
              </w:rPr>
              <w:t>n</w:t>
            </w:r>
          </w:p>
        </w:tc>
        <w:tc>
          <w:tcPr>
            <w:tcW w:w="1304" w:type="dxa"/>
            <w:vAlign w:val="center"/>
          </w:tcPr>
          <w:p w:rsidR="00F8472C" w:rsidRPr="00E72B55" w:rsidRDefault="00F8472C" w:rsidP="0096487C">
            <w:pPr>
              <w:widowControl/>
              <w:adjustRightInd w:val="0"/>
              <w:spacing w:line="360" w:lineRule="auto"/>
              <w:ind w:leftChars="113" w:left="237"/>
              <w:jc w:val="center"/>
              <w:rPr>
                <w:sz w:val="24"/>
              </w:rPr>
            </w:pPr>
            <w:r w:rsidRPr="00E72B55">
              <w:rPr>
                <w:sz w:val="24"/>
              </w:rPr>
              <w:t>1</w:t>
            </w:r>
          </w:p>
        </w:tc>
        <w:tc>
          <w:tcPr>
            <w:tcW w:w="1304" w:type="dxa"/>
            <w:vAlign w:val="center"/>
          </w:tcPr>
          <w:p w:rsidR="00F8472C" w:rsidRPr="00E72B55" w:rsidRDefault="00F8472C" w:rsidP="0096487C">
            <w:pPr>
              <w:widowControl/>
              <w:adjustRightInd w:val="0"/>
              <w:spacing w:line="360" w:lineRule="auto"/>
              <w:ind w:left="237"/>
              <w:jc w:val="center"/>
              <w:rPr>
                <w:sz w:val="24"/>
              </w:rPr>
            </w:pPr>
            <w:r w:rsidRPr="00E72B55">
              <w:rPr>
                <w:sz w:val="24"/>
              </w:rPr>
              <w:t>2</w:t>
            </w:r>
          </w:p>
        </w:tc>
        <w:tc>
          <w:tcPr>
            <w:tcW w:w="1304" w:type="dxa"/>
            <w:vAlign w:val="center"/>
          </w:tcPr>
          <w:p w:rsidR="00F8472C" w:rsidRPr="00E72B55" w:rsidRDefault="00F8472C" w:rsidP="0096487C">
            <w:pPr>
              <w:widowControl/>
              <w:adjustRightInd w:val="0"/>
              <w:spacing w:line="360" w:lineRule="auto"/>
              <w:ind w:left="252"/>
              <w:jc w:val="center"/>
              <w:rPr>
                <w:sz w:val="24"/>
              </w:rPr>
            </w:pPr>
            <w:r w:rsidRPr="00E72B55">
              <w:rPr>
                <w:sz w:val="24"/>
              </w:rPr>
              <w:t>3</w:t>
            </w:r>
          </w:p>
        </w:tc>
        <w:tc>
          <w:tcPr>
            <w:tcW w:w="1304" w:type="dxa"/>
            <w:vAlign w:val="center"/>
          </w:tcPr>
          <w:p w:rsidR="00F8472C" w:rsidRPr="00E72B55" w:rsidRDefault="00F8472C" w:rsidP="0096487C">
            <w:pPr>
              <w:widowControl/>
              <w:adjustRightInd w:val="0"/>
              <w:spacing w:line="360" w:lineRule="auto"/>
              <w:ind w:firstLineChars="50" w:firstLine="120"/>
              <w:jc w:val="center"/>
              <w:rPr>
                <w:sz w:val="24"/>
              </w:rPr>
            </w:pPr>
            <w:r w:rsidRPr="00E72B55">
              <w:rPr>
                <w:sz w:val="24"/>
              </w:rPr>
              <w:t>4</w:t>
            </w:r>
          </w:p>
        </w:tc>
        <w:tc>
          <w:tcPr>
            <w:tcW w:w="1305" w:type="dxa"/>
            <w:vAlign w:val="center"/>
          </w:tcPr>
          <w:p w:rsidR="00F8472C" w:rsidRPr="00E72B55" w:rsidRDefault="00F8472C" w:rsidP="0096487C">
            <w:pPr>
              <w:widowControl/>
              <w:adjustRightInd w:val="0"/>
              <w:spacing w:line="360" w:lineRule="auto"/>
              <w:ind w:leftChars="49" w:left="103" w:firstLineChars="50" w:firstLine="120"/>
              <w:jc w:val="center"/>
              <w:rPr>
                <w:sz w:val="24"/>
              </w:rPr>
            </w:pPr>
            <w:r w:rsidRPr="00E72B55">
              <w:rPr>
                <w:sz w:val="24"/>
              </w:rPr>
              <w:t>5</w:t>
            </w:r>
          </w:p>
        </w:tc>
      </w:tr>
      <w:tr w:rsidR="00F8472C" w:rsidRPr="00E72B55" w:rsidTr="0096487C">
        <w:trPr>
          <w:trHeight w:val="488"/>
        </w:trPr>
        <w:tc>
          <w:tcPr>
            <w:tcW w:w="1809" w:type="dxa"/>
            <w:vAlign w:val="center"/>
          </w:tcPr>
          <w:p w:rsidR="00F8472C" w:rsidRPr="00E72B55" w:rsidRDefault="00F8472C" w:rsidP="00F8472C">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F8472C" w:rsidRDefault="00311FC1" w:rsidP="00F8472C">
            <w:pPr>
              <w:widowControl/>
              <w:jc w:val="center"/>
              <w:rPr>
                <w:kern w:val="0"/>
                <w:sz w:val="24"/>
              </w:rPr>
            </w:pPr>
            <w:r>
              <w:t>119</w:t>
            </w:r>
            <w:r w:rsidR="00F8472C">
              <w:t>.</w:t>
            </w:r>
            <w:r>
              <w:t>98</w:t>
            </w:r>
            <w:r w:rsidR="00F8472C">
              <w:t>4</w:t>
            </w:r>
          </w:p>
        </w:tc>
        <w:tc>
          <w:tcPr>
            <w:tcW w:w="1304" w:type="dxa"/>
            <w:vAlign w:val="center"/>
          </w:tcPr>
          <w:p w:rsidR="00F8472C" w:rsidRDefault="00311FC1" w:rsidP="00F8472C">
            <w:pPr>
              <w:jc w:val="center"/>
            </w:pPr>
            <w:r>
              <w:t>119.98</w:t>
            </w:r>
            <w:r w:rsidR="00F8472C">
              <w:t>4</w:t>
            </w:r>
          </w:p>
        </w:tc>
        <w:tc>
          <w:tcPr>
            <w:tcW w:w="1304" w:type="dxa"/>
            <w:vAlign w:val="center"/>
          </w:tcPr>
          <w:p w:rsidR="00F8472C" w:rsidRDefault="00311FC1" w:rsidP="00F8472C">
            <w:pPr>
              <w:jc w:val="center"/>
            </w:pPr>
            <w:r>
              <w:t>119.98</w:t>
            </w:r>
            <w:r w:rsidR="00F8472C">
              <w:t>2</w:t>
            </w:r>
          </w:p>
        </w:tc>
        <w:tc>
          <w:tcPr>
            <w:tcW w:w="1304" w:type="dxa"/>
            <w:vAlign w:val="center"/>
          </w:tcPr>
          <w:p w:rsidR="00F8472C" w:rsidRDefault="00311FC1" w:rsidP="00F8472C">
            <w:pPr>
              <w:jc w:val="center"/>
            </w:pPr>
            <w:r>
              <w:t>119.98</w:t>
            </w:r>
            <w:r w:rsidR="00F8472C">
              <w:t>2</w:t>
            </w:r>
          </w:p>
        </w:tc>
        <w:tc>
          <w:tcPr>
            <w:tcW w:w="1305" w:type="dxa"/>
            <w:vAlign w:val="center"/>
          </w:tcPr>
          <w:p w:rsidR="00F8472C" w:rsidRDefault="00311FC1" w:rsidP="00F8472C">
            <w:pPr>
              <w:jc w:val="center"/>
            </w:pPr>
            <w:r>
              <w:t>119.98</w:t>
            </w:r>
            <w:r w:rsidR="00F8472C">
              <w:t>2</w:t>
            </w:r>
          </w:p>
        </w:tc>
      </w:tr>
      <w:tr w:rsidR="00F8472C" w:rsidRPr="00E72B55" w:rsidTr="0096487C">
        <w:trPr>
          <w:trHeight w:val="389"/>
        </w:trPr>
        <w:tc>
          <w:tcPr>
            <w:tcW w:w="1809" w:type="dxa"/>
            <w:vAlign w:val="center"/>
          </w:tcPr>
          <w:p w:rsidR="00F8472C" w:rsidRPr="00E72B55" w:rsidRDefault="00F8472C" w:rsidP="0096487C">
            <w:pPr>
              <w:widowControl/>
              <w:adjustRightInd w:val="0"/>
              <w:spacing w:line="360" w:lineRule="auto"/>
              <w:ind w:firstLineChars="50" w:firstLine="120"/>
              <w:jc w:val="center"/>
              <w:rPr>
                <w:sz w:val="24"/>
              </w:rPr>
            </w:pPr>
            <w:r w:rsidRPr="00E72B55">
              <w:rPr>
                <w:sz w:val="24"/>
              </w:rPr>
              <w:t>n</w:t>
            </w:r>
          </w:p>
        </w:tc>
        <w:tc>
          <w:tcPr>
            <w:tcW w:w="1304" w:type="dxa"/>
            <w:vAlign w:val="center"/>
          </w:tcPr>
          <w:p w:rsidR="00F8472C" w:rsidRPr="00E72B55" w:rsidRDefault="00F8472C" w:rsidP="0096487C">
            <w:pPr>
              <w:widowControl/>
              <w:adjustRightInd w:val="0"/>
              <w:spacing w:line="360" w:lineRule="auto"/>
              <w:ind w:leftChars="113" w:left="237"/>
              <w:jc w:val="center"/>
              <w:rPr>
                <w:sz w:val="24"/>
              </w:rPr>
            </w:pPr>
            <w:r w:rsidRPr="00E72B55">
              <w:rPr>
                <w:sz w:val="24"/>
              </w:rPr>
              <w:t>6</w:t>
            </w:r>
          </w:p>
        </w:tc>
        <w:tc>
          <w:tcPr>
            <w:tcW w:w="1304" w:type="dxa"/>
            <w:vAlign w:val="center"/>
          </w:tcPr>
          <w:p w:rsidR="00F8472C" w:rsidRPr="00E72B55" w:rsidRDefault="00F8472C" w:rsidP="0096487C">
            <w:pPr>
              <w:widowControl/>
              <w:adjustRightInd w:val="0"/>
              <w:spacing w:line="360" w:lineRule="auto"/>
              <w:ind w:left="237"/>
              <w:jc w:val="center"/>
              <w:rPr>
                <w:sz w:val="24"/>
              </w:rPr>
            </w:pPr>
            <w:r w:rsidRPr="00E72B55">
              <w:rPr>
                <w:sz w:val="24"/>
              </w:rPr>
              <w:t>7</w:t>
            </w:r>
          </w:p>
        </w:tc>
        <w:tc>
          <w:tcPr>
            <w:tcW w:w="1304" w:type="dxa"/>
            <w:vAlign w:val="center"/>
          </w:tcPr>
          <w:p w:rsidR="00F8472C" w:rsidRPr="00E72B55" w:rsidRDefault="00F8472C" w:rsidP="0096487C">
            <w:pPr>
              <w:widowControl/>
              <w:adjustRightInd w:val="0"/>
              <w:spacing w:line="360" w:lineRule="auto"/>
              <w:ind w:left="252"/>
              <w:jc w:val="center"/>
              <w:rPr>
                <w:sz w:val="24"/>
              </w:rPr>
            </w:pPr>
            <w:r w:rsidRPr="00E72B55">
              <w:rPr>
                <w:sz w:val="24"/>
              </w:rPr>
              <w:t>8</w:t>
            </w:r>
          </w:p>
        </w:tc>
        <w:tc>
          <w:tcPr>
            <w:tcW w:w="1304" w:type="dxa"/>
            <w:vAlign w:val="center"/>
          </w:tcPr>
          <w:p w:rsidR="00F8472C" w:rsidRPr="00E72B55" w:rsidRDefault="00F8472C" w:rsidP="0096487C">
            <w:pPr>
              <w:widowControl/>
              <w:adjustRightInd w:val="0"/>
              <w:spacing w:line="360" w:lineRule="auto"/>
              <w:ind w:firstLineChars="50" w:firstLine="120"/>
              <w:jc w:val="center"/>
              <w:rPr>
                <w:sz w:val="24"/>
              </w:rPr>
            </w:pPr>
            <w:r w:rsidRPr="00E72B55">
              <w:rPr>
                <w:sz w:val="24"/>
              </w:rPr>
              <w:t>9</w:t>
            </w:r>
          </w:p>
        </w:tc>
        <w:tc>
          <w:tcPr>
            <w:tcW w:w="1305" w:type="dxa"/>
            <w:vAlign w:val="center"/>
          </w:tcPr>
          <w:p w:rsidR="00F8472C" w:rsidRPr="00E72B55" w:rsidRDefault="00F8472C" w:rsidP="0096487C">
            <w:pPr>
              <w:widowControl/>
              <w:adjustRightInd w:val="0"/>
              <w:spacing w:line="360" w:lineRule="auto"/>
              <w:ind w:leftChars="49" w:left="103" w:firstLineChars="50" w:firstLine="120"/>
              <w:jc w:val="center"/>
              <w:rPr>
                <w:sz w:val="24"/>
              </w:rPr>
            </w:pPr>
            <w:r w:rsidRPr="00E72B55">
              <w:rPr>
                <w:sz w:val="24"/>
              </w:rPr>
              <w:t>10</w:t>
            </w:r>
          </w:p>
        </w:tc>
      </w:tr>
      <w:tr w:rsidR="00C24211" w:rsidRPr="00E72B55" w:rsidTr="0096487C">
        <w:trPr>
          <w:trHeight w:val="431"/>
        </w:trPr>
        <w:tc>
          <w:tcPr>
            <w:tcW w:w="1809" w:type="dxa"/>
            <w:vAlign w:val="center"/>
          </w:tcPr>
          <w:p w:rsidR="00C24211" w:rsidRPr="00E72B55" w:rsidRDefault="00C24211" w:rsidP="00C24211">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C24211" w:rsidRDefault="00311FC1" w:rsidP="00C24211">
            <w:pPr>
              <w:widowControl/>
              <w:jc w:val="center"/>
              <w:rPr>
                <w:kern w:val="0"/>
                <w:sz w:val="24"/>
              </w:rPr>
            </w:pPr>
            <w:r>
              <w:t>119.98</w:t>
            </w:r>
            <w:r w:rsidR="00C24211">
              <w:t>4</w:t>
            </w:r>
          </w:p>
        </w:tc>
        <w:tc>
          <w:tcPr>
            <w:tcW w:w="1304" w:type="dxa"/>
            <w:vAlign w:val="center"/>
          </w:tcPr>
          <w:p w:rsidR="00C24211" w:rsidRDefault="00311FC1" w:rsidP="00C24211">
            <w:pPr>
              <w:jc w:val="center"/>
            </w:pPr>
            <w:r>
              <w:t>119.98</w:t>
            </w:r>
            <w:r w:rsidR="00C24211">
              <w:t>2</w:t>
            </w:r>
          </w:p>
        </w:tc>
        <w:tc>
          <w:tcPr>
            <w:tcW w:w="1304" w:type="dxa"/>
            <w:vAlign w:val="center"/>
          </w:tcPr>
          <w:p w:rsidR="00C24211" w:rsidRDefault="00311FC1" w:rsidP="00C24211">
            <w:pPr>
              <w:jc w:val="center"/>
            </w:pPr>
            <w:r>
              <w:t>119.98</w:t>
            </w:r>
            <w:r w:rsidR="00C24211">
              <w:t>4</w:t>
            </w:r>
          </w:p>
        </w:tc>
        <w:tc>
          <w:tcPr>
            <w:tcW w:w="1304" w:type="dxa"/>
            <w:vAlign w:val="center"/>
          </w:tcPr>
          <w:p w:rsidR="00C24211" w:rsidRDefault="00311FC1" w:rsidP="00C24211">
            <w:pPr>
              <w:jc w:val="center"/>
            </w:pPr>
            <w:r>
              <w:t>119.98</w:t>
            </w:r>
            <w:r w:rsidR="00C24211">
              <w:t>2</w:t>
            </w:r>
          </w:p>
        </w:tc>
        <w:tc>
          <w:tcPr>
            <w:tcW w:w="1305" w:type="dxa"/>
            <w:vAlign w:val="center"/>
          </w:tcPr>
          <w:p w:rsidR="00C24211" w:rsidRDefault="00311FC1" w:rsidP="00C24211">
            <w:pPr>
              <w:jc w:val="center"/>
            </w:pPr>
            <w:r>
              <w:t>119.98</w:t>
            </w:r>
            <w:r w:rsidR="00C24211">
              <w:t>2</w:t>
            </w:r>
          </w:p>
        </w:tc>
      </w:tr>
    </w:tbl>
    <w:p w:rsidR="00F8472C" w:rsidRPr="00E72B55" w:rsidRDefault="00F8472C" w:rsidP="00F8472C">
      <w:pPr>
        <w:spacing w:line="360" w:lineRule="auto"/>
        <w:ind w:firstLineChars="300" w:firstLine="720"/>
        <w:rPr>
          <w:sz w:val="24"/>
        </w:rPr>
      </w:pPr>
      <w:r w:rsidRPr="00E72B55">
        <w:rPr>
          <w:sz w:val="24"/>
        </w:rPr>
        <w:lastRenderedPageBreak/>
        <w:t>被测试件测量值的平均值：</w:t>
      </w:r>
      <w:r w:rsidRPr="00E72B55">
        <w:rPr>
          <w:sz w:val="24"/>
        </w:rPr>
        <w:t xml:space="preserve"> </w:t>
      </w:r>
      <w:r w:rsidRPr="00E72B55">
        <w:rPr>
          <w:position w:val="-4"/>
          <w:sz w:val="24"/>
        </w:rPr>
        <w:object w:dxaOrig="20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679315475" r:id="rId9"/>
        </w:object>
      </w:r>
      <w:r w:rsidRPr="00E72B55">
        <w:rPr>
          <w:sz w:val="24"/>
        </w:rPr>
        <w:t xml:space="preserve"> = </w:t>
      </w:r>
      <w:r w:rsidRPr="00E72B55">
        <w:rPr>
          <w:position w:val="-28"/>
          <w:sz w:val="24"/>
        </w:rPr>
        <w:object w:dxaOrig="797" w:dyaOrig="677">
          <v:shape id="_x0000_i1026" type="#_x0000_t75" style="width:39.85pt;height:33.85pt" o:ole="">
            <v:imagedata r:id="rId10" o:title=""/>
          </v:shape>
          <o:OLEObject Type="Embed" ProgID="Equation.DSMT4" ShapeID="_x0000_i1026" DrawAspect="Content" ObjectID="_1679315476" r:id="rId11"/>
        </w:object>
      </w:r>
      <w:r w:rsidRPr="00E72B55">
        <w:rPr>
          <w:sz w:val="24"/>
        </w:rPr>
        <w:t>=</w:t>
      </w:r>
      <w:r w:rsidR="00311FC1">
        <w:rPr>
          <w:sz w:val="24"/>
        </w:rPr>
        <w:t>119</w:t>
      </w:r>
      <w:r w:rsidRPr="00E72B55">
        <w:rPr>
          <w:sz w:val="24"/>
        </w:rPr>
        <w:t>.</w:t>
      </w:r>
      <w:r w:rsidR="00311FC1">
        <w:rPr>
          <w:sz w:val="24"/>
        </w:rPr>
        <w:t>98</w:t>
      </w:r>
      <w:r w:rsidR="00C24211">
        <w:rPr>
          <w:sz w:val="24"/>
        </w:rPr>
        <w:t>3</w:t>
      </w:r>
      <w:r w:rsidRPr="00E72B55">
        <w:rPr>
          <w:sz w:val="24"/>
        </w:rPr>
        <w:t xml:space="preserve">mm </w:t>
      </w:r>
    </w:p>
    <w:p w:rsidR="00F8472C" w:rsidRPr="00E72B55" w:rsidRDefault="00F8472C" w:rsidP="00F8472C">
      <w:pPr>
        <w:spacing w:line="360" w:lineRule="auto"/>
        <w:ind w:firstLineChars="300" w:firstLine="720"/>
        <w:rPr>
          <w:sz w:val="24"/>
        </w:rPr>
      </w:pPr>
      <w:r w:rsidRPr="00E72B55">
        <w:rPr>
          <w:color w:val="000000" w:themeColor="text1"/>
          <w:kern w:val="0"/>
          <w:sz w:val="24"/>
        </w:rPr>
        <w:t>单次重复性测量值的实验标准差</w:t>
      </w:r>
      <w:r w:rsidRPr="00E72B55">
        <w:rPr>
          <w:kern w:val="0"/>
          <w:sz w:val="24"/>
        </w:rPr>
        <w:t>：</w:t>
      </w:r>
      <w:r w:rsidRPr="00E72B55">
        <w:rPr>
          <w:sz w:val="24"/>
        </w:rPr>
        <w:t>S=</w:t>
      </w:r>
      <w:r w:rsidRPr="00E72B55">
        <w:rPr>
          <w:position w:val="-32"/>
          <w:sz w:val="24"/>
        </w:rPr>
        <w:object w:dxaOrig="1431" w:dyaOrig="1097">
          <v:shape id="_x0000_i1027" type="#_x0000_t75" style="width:71.55pt;height:54.85pt" o:ole="">
            <v:imagedata r:id="rId12" o:title=""/>
          </v:shape>
          <o:OLEObject Type="Embed" ProgID="Equation.DSMT4" ShapeID="_x0000_i1027" DrawAspect="Content" ObjectID="_1679315477" r:id="rId13"/>
        </w:object>
      </w:r>
      <w:r w:rsidRPr="00E72B55">
        <w:rPr>
          <w:sz w:val="24"/>
        </w:rPr>
        <w:t>=0.001mm</w:t>
      </w:r>
    </w:p>
    <w:p w:rsidR="00F8472C" w:rsidRPr="00E72B55" w:rsidRDefault="00F8472C" w:rsidP="00F8472C">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w:bookmarkStart w:id="1" w:name="_Hlk36298355"/>
    </w:p>
    <w:p w:rsidR="00F8472C" w:rsidRPr="00E72B55" w:rsidRDefault="00F8472C" w:rsidP="00F8472C">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bookmarkEnd w:id="1"/>
    <w:p w:rsidR="00F8472C" w:rsidRPr="00E72B55" w:rsidRDefault="00F8472C" w:rsidP="00F8472C">
      <w:pPr>
        <w:widowControl/>
        <w:tabs>
          <w:tab w:val="center" w:pos="4360"/>
          <w:tab w:val="right" w:pos="8300"/>
        </w:tabs>
        <w:spacing w:line="360" w:lineRule="auto"/>
        <w:ind w:left="420" w:firstLine="360"/>
        <w:rPr>
          <w:color w:val="0D0D0D" w:themeColor="text1" w:themeTint="F2"/>
          <w:sz w:val="24"/>
        </w:rPr>
      </w:pPr>
      <w:r w:rsidRPr="00E72B55">
        <w:rPr>
          <w:kern w:val="0"/>
          <w:sz w:val="24"/>
        </w:rPr>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01m</w:t>
      </w:r>
      <w:r w:rsidRPr="00E72B55">
        <w:rPr>
          <w:sz w:val="24"/>
        </w:rPr>
        <w:t xml:space="preserve">m                                 </w:t>
      </w:r>
    </w:p>
    <w:p w:rsidR="00F8472C" w:rsidRPr="00E72B55" w:rsidRDefault="00F8472C" w:rsidP="00F8472C">
      <w:pPr>
        <w:widowControl/>
        <w:tabs>
          <w:tab w:val="center" w:pos="4360"/>
          <w:tab w:val="right" w:pos="8300"/>
        </w:tabs>
        <w:spacing w:line="360" w:lineRule="auto"/>
        <w:rPr>
          <w:kern w:val="0"/>
          <w:sz w:val="24"/>
          <w:vertAlign w:val="subscript"/>
        </w:rPr>
      </w:pPr>
      <w:r w:rsidRPr="00E72B55">
        <w:rPr>
          <w:kern w:val="0"/>
          <w:sz w:val="24"/>
        </w:rPr>
        <w:t>3.2</w:t>
      </w:r>
      <w:r w:rsidRPr="00E72B55">
        <w:rPr>
          <w:kern w:val="0"/>
          <w:sz w:val="24"/>
        </w:rPr>
        <w:t>、</w:t>
      </w:r>
      <w:r w:rsidRPr="00E72B55">
        <w:rPr>
          <w:sz w:val="24"/>
        </w:rPr>
        <w:t>测量设备示值误差引入的</w:t>
      </w:r>
      <w:r w:rsidRPr="00E72B55">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2</m:t>
            </m:r>
          </m:sub>
        </m:sSub>
      </m:oMath>
    </w:p>
    <w:p w:rsidR="00F8472C" w:rsidRPr="00E72B55" w:rsidRDefault="00F8472C" w:rsidP="00F8472C">
      <w:pPr>
        <w:spacing w:line="360" w:lineRule="auto"/>
        <w:ind w:firstLineChars="200" w:firstLine="480"/>
        <w:rPr>
          <w:sz w:val="24"/>
        </w:rPr>
      </w:pPr>
      <w:r w:rsidRPr="00E72B55">
        <w:rPr>
          <w:sz w:val="24"/>
        </w:rPr>
        <w:t>千分尺示值误差为</w:t>
      </w:r>
      <w:r w:rsidRPr="00E72B55">
        <w:rPr>
          <w:sz w:val="24"/>
        </w:rPr>
        <w:t>±0.00</w:t>
      </w:r>
      <w:r w:rsidR="00311FC1">
        <w:rPr>
          <w:sz w:val="24"/>
        </w:rPr>
        <w:t>6</w:t>
      </w:r>
      <w:r w:rsidRPr="00E72B55">
        <w:rPr>
          <w:sz w:val="24"/>
        </w:rPr>
        <w:t>mm</w:t>
      </w:r>
      <w:r w:rsidRPr="00E72B55">
        <w:rPr>
          <w:sz w:val="24"/>
        </w:rPr>
        <w:t>，服从均匀分布，半宽为</w:t>
      </w:r>
      <w:r w:rsidRPr="00E72B55">
        <w:rPr>
          <w:sz w:val="24"/>
        </w:rPr>
        <w:t>0.00</w:t>
      </w:r>
      <w:r w:rsidR="00311FC1">
        <w:rPr>
          <w:sz w:val="24"/>
        </w:rPr>
        <w:t>6</w:t>
      </w:r>
      <w:r w:rsidRPr="00E72B55">
        <w:rPr>
          <w:sz w:val="24"/>
        </w:rPr>
        <w:t>mm</w:t>
      </w:r>
      <w:r w:rsidRPr="00E72B55">
        <w:rPr>
          <w:sz w:val="24"/>
        </w:rPr>
        <w:t>，取</w:t>
      </w:r>
      <w:r w:rsidRPr="00E72B55">
        <w:rPr>
          <w:sz w:val="24"/>
        </w:rPr>
        <w:t>α=</w:t>
      </w:r>
      <m:oMath>
        <m:rad>
          <m:radPr>
            <m:degHide m:val="1"/>
            <m:ctrlPr>
              <w:rPr>
                <w:rFonts w:ascii="Cambria Math" w:hAnsi="Cambria Math"/>
                <w:sz w:val="24"/>
              </w:rPr>
            </m:ctrlPr>
          </m:radPr>
          <m:deg/>
          <m:e>
            <m:r>
              <w:rPr>
                <w:rFonts w:ascii="Cambria Math" w:hAnsi="Cambria Math"/>
                <w:sz w:val="24"/>
              </w:rPr>
              <m:t>3</m:t>
            </m:r>
          </m:e>
        </m:rad>
      </m:oMath>
      <w:r w:rsidRPr="00E72B55">
        <w:rPr>
          <w:sz w:val="24"/>
        </w:rPr>
        <w:t>，则由设备示值误差引入的不确定度分量为：</w:t>
      </w:r>
    </w:p>
    <w:p w:rsidR="00F8472C" w:rsidRPr="00E72B55" w:rsidRDefault="00D305B4" w:rsidP="00F8472C">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06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03mm</m:t>
          </m:r>
        </m:oMath>
      </m:oMathPara>
    </w:p>
    <w:p w:rsidR="00F8472C" w:rsidRPr="00E72B55" w:rsidRDefault="00F8472C" w:rsidP="00F8472C">
      <w:pPr>
        <w:spacing w:line="360" w:lineRule="auto"/>
        <w:jc w:val="left"/>
        <w:rPr>
          <w:sz w:val="24"/>
        </w:rPr>
      </w:pPr>
      <w:r w:rsidRPr="00E72B55">
        <w:rPr>
          <w:b/>
          <w:bCs/>
          <w:sz w:val="24"/>
        </w:rPr>
        <w:t>4</w:t>
      </w:r>
      <w:r w:rsidRPr="00E72B55">
        <w:rPr>
          <w:b/>
          <w:bCs/>
          <w:sz w:val="24"/>
        </w:rPr>
        <w:t>、合成标准不确定度的评定</w:t>
      </w:r>
    </w:p>
    <w:p w:rsidR="00F8472C" w:rsidRPr="00E72B55" w:rsidRDefault="00F8472C" w:rsidP="00F8472C">
      <w:pPr>
        <w:spacing w:line="360" w:lineRule="auto"/>
        <w:rPr>
          <w:sz w:val="24"/>
        </w:rPr>
      </w:pPr>
      <w:r w:rsidRPr="00E72B55">
        <w:rPr>
          <w:sz w:val="24"/>
        </w:rPr>
        <w:t>4.1</w:t>
      </w:r>
      <w:r w:rsidRPr="00E72B55">
        <w:rPr>
          <w:sz w:val="24"/>
        </w:rPr>
        <w:t>标准不确定度汇总表</w:t>
      </w:r>
    </w:p>
    <w:p w:rsidR="00F8472C" w:rsidRPr="00E72B55" w:rsidRDefault="00F8472C" w:rsidP="00F8472C">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rsidR="00F8472C" w:rsidRPr="00E72B55" w:rsidRDefault="00F8472C" w:rsidP="00F8472C">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F8472C" w:rsidRPr="00E72B55" w:rsidTr="0096487C">
        <w:trPr>
          <w:jc w:val="center"/>
        </w:trPr>
        <w:tc>
          <w:tcPr>
            <w:tcW w:w="2405" w:type="dxa"/>
            <w:vAlign w:val="center"/>
          </w:tcPr>
          <w:p w:rsidR="00F8472C" w:rsidRPr="00E72B55" w:rsidRDefault="00F8472C" w:rsidP="0096487C">
            <w:pPr>
              <w:widowControl/>
              <w:adjustRightInd w:val="0"/>
              <w:spacing w:line="360" w:lineRule="auto"/>
              <w:jc w:val="center"/>
              <w:rPr>
                <w:sz w:val="24"/>
              </w:rPr>
            </w:pPr>
            <w:r w:rsidRPr="00E72B55">
              <w:rPr>
                <w:sz w:val="24"/>
              </w:rPr>
              <w:t>标准不确定度分量</w:t>
            </w:r>
          </w:p>
        </w:tc>
        <w:tc>
          <w:tcPr>
            <w:tcW w:w="4275" w:type="dxa"/>
            <w:vAlign w:val="center"/>
          </w:tcPr>
          <w:p w:rsidR="00F8472C" w:rsidRPr="00E72B55" w:rsidRDefault="00F8472C" w:rsidP="0096487C">
            <w:pPr>
              <w:widowControl/>
              <w:adjustRightInd w:val="0"/>
              <w:spacing w:line="360" w:lineRule="auto"/>
              <w:jc w:val="center"/>
              <w:rPr>
                <w:sz w:val="24"/>
              </w:rPr>
            </w:pPr>
            <w:r w:rsidRPr="00E72B55">
              <w:rPr>
                <w:sz w:val="24"/>
              </w:rPr>
              <w:t>不确定度来源</w:t>
            </w:r>
          </w:p>
        </w:tc>
        <w:tc>
          <w:tcPr>
            <w:tcW w:w="1757" w:type="dxa"/>
            <w:vAlign w:val="center"/>
          </w:tcPr>
          <w:p w:rsidR="00F8472C" w:rsidRPr="00E72B55" w:rsidRDefault="00F8472C" w:rsidP="0096487C">
            <w:pPr>
              <w:widowControl/>
              <w:adjustRightInd w:val="0"/>
              <w:spacing w:line="360" w:lineRule="auto"/>
              <w:jc w:val="center"/>
              <w:rPr>
                <w:sz w:val="24"/>
              </w:rPr>
            </w:pPr>
            <w:r w:rsidRPr="00E72B55">
              <w:rPr>
                <w:sz w:val="24"/>
              </w:rPr>
              <w:t>不确定度值</w:t>
            </w:r>
          </w:p>
        </w:tc>
      </w:tr>
      <w:tr w:rsidR="00F8472C" w:rsidRPr="00E72B55" w:rsidTr="0096487C">
        <w:trPr>
          <w:jc w:val="center"/>
        </w:trPr>
        <w:tc>
          <w:tcPr>
            <w:tcW w:w="2405" w:type="dxa"/>
          </w:tcPr>
          <w:p w:rsidR="00F8472C" w:rsidRPr="00E72B55" w:rsidRDefault="00F8472C" w:rsidP="0096487C">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rsidR="00F8472C" w:rsidRPr="00E72B55" w:rsidRDefault="00F8472C" w:rsidP="0096487C">
            <w:pPr>
              <w:widowControl/>
              <w:adjustRightInd w:val="0"/>
              <w:spacing w:line="360" w:lineRule="auto"/>
              <w:jc w:val="center"/>
              <w:rPr>
                <w:sz w:val="24"/>
              </w:rPr>
            </w:pPr>
            <w:r w:rsidRPr="00E72B55">
              <w:rPr>
                <w:sz w:val="24"/>
              </w:rPr>
              <w:t>测量重复性所引入的不确定度</w:t>
            </w:r>
          </w:p>
        </w:tc>
        <w:tc>
          <w:tcPr>
            <w:tcW w:w="1757" w:type="dxa"/>
            <w:vAlign w:val="center"/>
          </w:tcPr>
          <w:p w:rsidR="00F8472C" w:rsidRPr="00E72B55" w:rsidRDefault="00F8472C" w:rsidP="0096487C">
            <w:pPr>
              <w:widowControl/>
              <w:adjustRightInd w:val="0"/>
              <w:spacing w:line="360" w:lineRule="auto"/>
              <w:jc w:val="center"/>
              <w:rPr>
                <w:sz w:val="24"/>
              </w:rPr>
            </w:pPr>
            <w:r w:rsidRPr="00E72B55">
              <w:rPr>
                <w:sz w:val="24"/>
              </w:rPr>
              <w:t xml:space="preserve">0.001mm </w:t>
            </w:r>
          </w:p>
        </w:tc>
      </w:tr>
      <w:tr w:rsidR="00F8472C" w:rsidRPr="00E72B55" w:rsidTr="0096487C">
        <w:trPr>
          <w:jc w:val="center"/>
        </w:trPr>
        <w:tc>
          <w:tcPr>
            <w:tcW w:w="2405" w:type="dxa"/>
          </w:tcPr>
          <w:p w:rsidR="00F8472C" w:rsidRPr="00E72B55" w:rsidRDefault="00F8472C" w:rsidP="0096487C">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rsidR="00F8472C" w:rsidRPr="00E72B55" w:rsidRDefault="00F8472C" w:rsidP="0096487C">
            <w:pPr>
              <w:widowControl/>
              <w:adjustRightInd w:val="0"/>
              <w:spacing w:line="360" w:lineRule="auto"/>
              <w:jc w:val="center"/>
              <w:rPr>
                <w:sz w:val="24"/>
              </w:rPr>
            </w:pPr>
            <w:r w:rsidRPr="00E72B55">
              <w:rPr>
                <w:sz w:val="24"/>
              </w:rPr>
              <w:t>测量设备引入的不确定度</w:t>
            </w:r>
          </w:p>
        </w:tc>
        <w:tc>
          <w:tcPr>
            <w:tcW w:w="1757" w:type="dxa"/>
            <w:vAlign w:val="center"/>
          </w:tcPr>
          <w:p w:rsidR="00F8472C" w:rsidRPr="00E72B55" w:rsidRDefault="00F8472C" w:rsidP="0096487C">
            <w:pPr>
              <w:widowControl/>
              <w:tabs>
                <w:tab w:val="center" w:pos="4612"/>
              </w:tabs>
              <w:adjustRightInd w:val="0"/>
              <w:spacing w:line="360" w:lineRule="auto"/>
              <w:jc w:val="center"/>
              <w:rPr>
                <w:sz w:val="24"/>
              </w:rPr>
            </w:pPr>
            <w:r w:rsidRPr="00E72B55">
              <w:rPr>
                <w:sz w:val="24"/>
              </w:rPr>
              <w:t>0.00</w:t>
            </w:r>
            <w:r w:rsidR="00311FC1">
              <w:rPr>
                <w:sz w:val="24"/>
              </w:rPr>
              <w:t>3</w:t>
            </w:r>
            <w:r w:rsidRPr="00E72B55">
              <w:rPr>
                <w:sz w:val="24"/>
              </w:rPr>
              <w:t xml:space="preserve">mm </w:t>
            </w:r>
          </w:p>
        </w:tc>
      </w:tr>
    </w:tbl>
    <w:p w:rsidR="00F8472C" w:rsidRPr="00E72B55" w:rsidRDefault="00F8472C" w:rsidP="00F8472C">
      <w:pPr>
        <w:spacing w:line="360" w:lineRule="auto"/>
        <w:rPr>
          <w:sz w:val="24"/>
        </w:rPr>
      </w:pPr>
      <w:r w:rsidRPr="00E72B55">
        <w:rPr>
          <w:sz w:val="24"/>
        </w:rPr>
        <w:t>4.2</w:t>
      </w:r>
      <w:r w:rsidRPr="00E72B55">
        <w:rPr>
          <w:sz w:val="24"/>
        </w:rPr>
        <w:t>合成标准不确定度的计算</w:t>
      </w:r>
    </w:p>
    <w:p w:rsidR="00F8472C" w:rsidRPr="00E72B55" w:rsidRDefault="00F8472C" w:rsidP="00F8472C">
      <w:pPr>
        <w:spacing w:line="360" w:lineRule="auto"/>
        <w:ind w:firstLineChars="200" w:firstLine="480"/>
        <w:rPr>
          <w:sz w:val="24"/>
        </w:rPr>
      </w:pPr>
      <w:r w:rsidRPr="00E72B55">
        <w:rPr>
          <w:sz w:val="24"/>
        </w:rPr>
        <w:t>合成标准不确定度可按下式得到：</w:t>
      </w:r>
    </w:p>
    <w:p w:rsidR="00F8472C" w:rsidRPr="00E72B55" w:rsidRDefault="00D305B4" w:rsidP="00F8472C">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3</m:t>
                  </m:r>
                </m:e>
                <m:sup>
                  <m:r>
                    <w:rPr>
                      <w:rFonts w:ascii="Cambria Math" w:hAnsi="Cambria Math"/>
                      <w:sz w:val="24"/>
                      <w:vertAlign w:val="subscript"/>
                    </w:rPr>
                    <m:t>2</m:t>
                  </m:r>
                </m:sup>
              </m:sSup>
            </m:e>
          </m:rad>
          <m:r>
            <w:rPr>
              <w:rFonts w:ascii="Cambria Math" w:hAnsi="Cambria Math"/>
              <w:sz w:val="24"/>
              <w:vertAlign w:val="subscript"/>
            </w:rPr>
            <m:t>=0.0036mm</m:t>
          </m:r>
        </m:oMath>
      </m:oMathPara>
    </w:p>
    <w:p w:rsidR="00F8472C" w:rsidRPr="00E72B55" w:rsidRDefault="00F8472C" w:rsidP="00F8472C">
      <w:pPr>
        <w:spacing w:line="360" w:lineRule="auto"/>
        <w:rPr>
          <w:b/>
          <w:bCs/>
          <w:sz w:val="24"/>
        </w:rPr>
      </w:pPr>
      <w:r w:rsidRPr="00E72B55">
        <w:rPr>
          <w:b/>
          <w:bCs/>
          <w:sz w:val="24"/>
        </w:rPr>
        <w:t>5</w:t>
      </w:r>
      <w:r w:rsidRPr="00E72B55">
        <w:rPr>
          <w:b/>
          <w:bCs/>
          <w:sz w:val="24"/>
        </w:rPr>
        <w:t>、扩展不确定度的计算</w:t>
      </w:r>
    </w:p>
    <w:p w:rsidR="00F8472C" w:rsidRPr="00E72B55" w:rsidRDefault="00F8472C" w:rsidP="00F8472C">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rsidR="00F8472C" w:rsidRPr="00E72B55" w:rsidRDefault="00F8472C" w:rsidP="00F8472C">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proofErr w:type="spellStart"/>
      <w:r w:rsidRPr="00E72B55">
        <w:rPr>
          <w:i/>
          <w:kern w:val="0"/>
          <w:sz w:val="24"/>
        </w:rPr>
        <w:t>k</w:t>
      </w:r>
      <w:r w:rsidRPr="00E72B55">
        <w:rPr>
          <w:sz w:val="24"/>
        </w:rPr>
        <w:t>u</w:t>
      </w:r>
      <w:r w:rsidRPr="00E72B55">
        <w:rPr>
          <w:sz w:val="24"/>
          <w:vertAlign w:val="subscript"/>
        </w:rPr>
        <w:t>c</w:t>
      </w:r>
      <w:proofErr w:type="spellEnd"/>
      <w:r w:rsidRPr="00E72B55">
        <w:rPr>
          <w:sz w:val="24"/>
        </w:rPr>
        <w:t>＝</w:t>
      </w:r>
      <w:r w:rsidRPr="00E72B55">
        <w:rPr>
          <w:sz w:val="24"/>
        </w:rPr>
        <w:t>2×0.00</w:t>
      </w:r>
      <w:r w:rsidR="005E5724">
        <w:rPr>
          <w:sz w:val="24"/>
        </w:rPr>
        <w:t>36</w:t>
      </w:r>
      <w:r w:rsidRPr="00E72B55">
        <w:rPr>
          <w:sz w:val="24"/>
        </w:rPr>
        <w:t>mm=0.00</w:t>
      </w:r>
      <w:r w:rsidR="005E5724">
        <w:rPr>
          <w:sz w:val="24"/>
        </w:rPr>
        <w:t>7</w:t>
      </w:r>
      <w:r w:rsidRPr="00E72B55">
        <w:rPr>
          <w:sz w:val="24"/>
        </w:rPr>
        <w:t>mm</w:t>
      </w:r>
    </w:p>
    <w:p w:rsidR="00F8472C" w:rsidRPr="00E72B55" w:rsidRDefault="00F8472C" w:rsidP="00F8472C">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rsidR="00F8472C" w:rsidRPr="00E72B55" w:rsidRDefault="00F8472C" w:rsidP="00F8472C">
      <w:pPr>
        <w:spacing w:line="360" w:lineRule="auto"/>
        <w:ind w:firstLineChars="700" w:firstLine="1680"/>
        <w:rPr>
          <w:kern w:val="0"/>
          <w:sz w:val="24"/>
        </w:rPr>
      </w:pPr>
      <w:r w:rsidRPr="00E72B55">
        <w:rPr>
          <w:i/>
          <w:sz w:val="24"/>
        </w:rPr>
        <w:t>U</w:t>
      </w:r>
      <w:r w:rsidRPr="00E72B55">
        <w:rPr>
          <w:i/>
          <w:sz w:val="24"/>
        </w:rPr>
        <w:t>＝</w:t>
      </w:r>
      <w:r w:rsidRPr="00E72B55">
        <w:rPr>
          <w:iCs/>
          <w:sz w:val="24"/>
        </w:rPr>
        <w:t>0.00</w:t>
      </w:r>
      <w:r w:rsidR="005E5724">
        <w:rPr>
          <w:iCs/>
          <w:sz w:val="24"/>
        </w:rPr>
        <w:t>7</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p w:rsidR="00126556" w:rsidRDefault="00126556" w:rsidP="00043EF6">
      <w:pPr>
        <w:pStyle w:val="a8"/>
        <w:autoSpaceDE w:val="0"/>
        <w:autoSpaceDN w:val="0"/>
        <w:adjustRightInd w:val="0"/>
        <w:spacing w:line="360" w:lineRule="auto"/>
        <w:ind w:left="369" w:firstLineChars="0" w:firstLine="0"/>
        <w:jc w:val="left"/>
      </w:pPr>
    </w:p>
    <w:sectPr w:rsidR="00126556">
      <w:footerReference w:type="default" r:id="rId1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05B4" w:rsidRDefault="00D305B4">
      <w:r>
        <w:separator/>
      </w:r>
    </w:p>
  </w:endnote>
  <w:endnote w:type="continuationSeparator" w:id="0">
    <w:p w:rsidR="00D305B4" w:rsidRDefault="00D30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6556" w:rsidRDefault="00A94202">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rsidR="00126556" w:rsidRDefault="00126556">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05B4" w:rsidRDefault="00D305B4">
      <w:r>
        <w:separator/>
      </w:r>
    </w:p>
  </w:footnote>
  <w:footnote w:type="continuationSeparator" w:id="0">
    <w:p w:rsidR="00D305B4" w:rsidRDefault="00D305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7162"/>
    <w:rsid w:val="00043EF6"/>
    <w:rsid w:val="00126556"/>
    <w:rsid w:val="001E3A13"/>
    <w:rsid w:val="00227CDF"/>
    <w:rsid w:val="002318E6"/>
    <w:rsid w:val="002D3C90"/>
    <w:rsid w:val="00311FC1"/>
    <w:rsid w:val="00553067"/>
    <w:rsid w:val="00592E16"/>
    <w:rsid w:val="00596DFD"/>
    <w:rsid w:val="005E5724"/>
    <w:rsid w:val="006206D6"/>
    <w:rsid w:val="00683692"/>
    <w:rsid w:val="00690402"/>
    <w:rsid w:val="006C1851"/>
    <w:rsid w:val="006E25D7"/>
    <w:rsid w:val="00732A29"/>
    <w:rsid w:val="007A44C6"/>
    <w:rsid w:val="009468F4"/>
    <w:rsid w:val="00A12080"/>
    <w:rsid w:val="00A850AD"/>
    <w:rsid w:val="00A92CEC"/>
    <w:rsid w:val="00A94202"/>
    <w:rsid w:val="00AB15B9"/>
    <w:rsid w:val="00B23EC5"/>
    <w:rsid w:val="00B72BDD"/>
    <w:rsid w:val="00B829A7"/>
    <w:rsid w:val="00C24211"/>
    <w:rsid w:val="00C94D2E"/>
    <w:rsid w:val="00D305B4"/>
    <w:rsid w:val="00D60E80"/>
    <w:rsid w:val="00E043D6"/>
    <w:rsid w:val="00E97CF1"/>
    <w:rsid w:val="00EE739A"/>
    <w:rsid w:val="00F06CDA"/>
    <w:rsid w:val="00F55B64"/>
    <w:rsid w:val="00F8472C"/>
    <w:rsid w:val="00F90B91"/>
    <w:rsid w:val="00FE1C41"/>
    <w:rsid w:val="015416E6"/>
    <w:rsid w:val="019C7995"/>
    <w:rsid w:val="024025BA"/>
    <w:rsid w:val="028E1142"/>
    <w:rsid w:val="02A1046B"/>
    <w:rsid w:val="02D10F61"/>
    <w:rsid w:val="033C61BB"/>
    <w:rsid w:val="033C6CE8"/>
    <w:rsid w:val="038657BF"/>
    <w:rsid w:val="05E272AB"/>
    <w:rsid w:val="05FB5ED2"/>
    <w:rsid w:val="06354F1C"/>
    <w:rsid w:val="0684477D"/>
    <w:rsid w:val="074914CA"/>
    <w:rsid w:val="07813E62"/>
    <w:rsid w:val="07A54DAE"/>
    <w:rsid w:val="082852F7"/>
    <w:rsid w:val="0830436E"/>
    <w:rsid w:val="0A1019F3"/>
    <w:rsid w:val="0A9A5E74"/>
    <w:rsid w:val="0A9E2D91"/>
    <w:rsid w:val="0AA97F85"/>
    <w:rsid w:val="0ABF1EF3"/>
    <w:rsid w:val="0B0B039F"/>
    <w:rsid w:val="0CA84795"/>
    <w:rsid w:val="0D816CCE"/>
    <w:rsid w:val="0E2137A4"/>
    <w:rsid w:val="0E570075"/>
    <w:rsid w:val="0ED265D0"/>
    <w:rsid w:val="0F334CE9"/>
    <w:rsid w:val="0F492F44"/>
    <w:rsid w:val="0F612E94"/>
    <w:rsid w:val="0F89424F"/>
    <w:rsid w:val="10C76CC6"/>
    <w:rsid w:val="10FF3EA2"/>
    <w:rsid w:val="11062BEE"/>
    <w:rsid w:val="114B0031"/>
    <w:rsid w:val="124C1EEA"/>
    <w:rsid w:val="127B7F24"/>
    <w:rsid w:val="12C17114"/>
    <w:rsid w:val="13152BC6"/>
    <w:rsid w:val="13946705"/>
    <w:rsid w:val="139C6110"/>
    <w:rsid w:val="13AD63AE"/>
    <w:rsid w:val="13CB519A"/>
    <w:rsid w:val="140F2A76"/>
    <w:rsid w:val="1505296C"/>
    <w:rsid w:val="150669D4"/>
    <w:rsid w:val="15577EC7"/>
    <w:rsid w:val="159C1D1A"/>
    <w:rsid w:val="16400655"/>
    <w:rsid w:val="1651438D"/>
    <w:rsid w:val="172F4697"/>
    <w:rsid w:val="17494B7A"/>
    <w:rsid w:val="183E7280"/>
    <w:rsid w:val="18B23F30"/>
    <w:rsid w:val="19241246"/>
    <w:rsid w:val="1981119C"/>
    <w:rsid w:val="19CA3C3E"/>
    <w:rsid w:val="1A2A38DE"/>
    <w:rsid w:val="1A415933"/>
    <w:rsid w:val="1A494CC5"/>
    <w:rsid w:val="1A6347D8"/>
    <w:rsid w:val="1A690F7B"/>
    <w:rsid w:val="1AE95F4D"/>
    <w:rsid w:val="1AF92720"/>
    <w:rsid w:val="1AFC0AA7"/>
    <w:rsid w:val="1B2A74E6"/>
    <w:rsid w:val="1BE46730"/>
    <w:rsid w:val="1BE83ECF"/>
    <w:rsid w:val="1C0E4CDC"/>
    <w:rsid w:val="1D5D7C6E"/>
    <w:rsid w:val="1D99516E"/>
    <w:rsid w:val="1E6632FA"/>
    <w:rsid w:val="1F465EB1"/>
    <w:rsid w:val="1F9926D3"/>
    <w:rsid w:val="20380E11"/>
    <w:rsid w:val="20710446"/>
    <w:rsid w:val="208D0820"/>
    <w:rsid w:val="21BA3713"/>
    <w:rsid w:val="22242A16"/>
    <w:rsid w:val="223F6863"/>
    <w:rsid w:val="2257687F"/>
    <w:rsid w:val="225F3D90"/>
    <w:rsid w:val="22A25D8C"/>
    <w:rsid w:val="22DD7592"/>
    <w:rsid w:val="23A5138B"/>
    <w:rsid w:val="24836E05"/>
    <w:rsid w:val="254D786C"/>
    <w:rsid w:val="254F5F3D"/>
    <w:rsid w:val="264F1A72"/>
    <w:rsid w:val="26520B85"/>
    <w:rsid w:val="266D3C31"/>
    <w:rsid w:val="266E76A6"/>
    <w:rsid w:val="266F2FDB"/>
    <w:rsid w:val="26D85D7C"/>
    <w:rsid w:val="2720587C"/>
    <w:rsid w:val="27887792"/>
    <w:rsid w:val="27DF7713"/>
    <w:rsid w:val="27F9473D"/>
    <w:rsid w:val="2824308B"/>
    <w:rsid w:val="28287B8C"/>
    <w:rsid w:val="2877160F"/>
    <w:rsid w:val="28782EF7"/>
    <w:rsid w:val="295E52F6"/>
    <w:rsid w:val="296A7628"/>
    <w:rsid w:val="2A2A582A"/>
    <w:rsid w:val="2A8204DA"/>
    <w:rsid w:val="2C1B093A"/>
    <w:rsid w:val="2CA95F12"/>
    <w:rsid w:val="2CC055F2"/>
    <w:rsid w:val="2CFE7B58"/>
    <w:rsid w:val="2D480210"/>
    <w:rsid w:val="2DB1757A"/>
    <w:rsid w:val="2DBB4F6C"/>
    <w:rsid w:val="2DBD3E4F"/>
    <w:rsid w:val="2DF65EF4"/>
    <w:rsid w:val="2E5E35F6"/>
    <w:rsid w:val="2E71550A"/>
    <w:rsid w:val="2EA33B84"/>
    <w:rsid w:val="2EC93DDC"/>
    <w:rsid w:val="2EDD2C79"/>
    <w:rsid w:val="2F001AC3"/>
    <w:rsid w:val="2F1E200F"/>
    <w:rsid w:val="2F2B7307"/>
    <w:rsid w:val="2F306C78"/>
    <w:rsid w:val="2F985D32"/>
    <w:rsid w:val="2FA50E6E"/>
    <w:rsid w:val="303E6AEB"/>
    <w:rsid w:val="315A2887"/>
    <w:rsid w:val="31F21B30"/>
    <w:rsid w:val="326931BD"/>
    <w:rsid w:val="329B5D42"/>
    <w:rsid w:val="32C755ED"/>
    <w:rsid w:val="332B36BF"/>
    <w:rsid w:val="3350748D"/>
    <w:rsid w:val="33D5311F"/>
    <w:rsid w:val="34653FDF"/>
    <w:rsid w:val="34785C61"/>
    <w:rsid w:val="349237F6"/>
    <w:rsid w:val="349B3CDF"/>
    <w:rsid w:val="34AD43B8"/>
    <w:rsid w:val="34FE752A"/>
    <w:rsid w:val="35172496"/>
    <w:rsid w:val="35321B2B"/>
    <w:rsid w:val="353C0F33"/>
    <w:rsid w:val="35CD24B3"/>
    <w:rsid w:val="35D10FE4"/>
    <w:rsid w:val="36184782"/>
    <w:rsid w:val="3649345A"/>
    <w:rsid w:val="367F78B1"/>
    <w:rsid w:val="3701191D"/>
    <w:rsid w:val="37682CFB"/>
    <w:rsid w:val="37783AD3"/>
    <w:rsid w:val="37A94C31"/>
    <w:rsid w:val="38172C62"/>
    <w:rsid w:val="398F580D"/>
    <w:rsid w:val="3A163D1F"/>
    <w:rsid w:val="3A18519E"/>
    <w:rsid w:val="3A1D0244"/>
    <w:rsid w:val="3AA94754"/>
    <w:rsid w:val="3CB576D4"/>
    <w:rsid w:val="3D475B03"/>
    <w:rsid w:val="3D5742FF"/>
    <w:rsid w:val="3D6228F1"/>
    <w:rsid w:val="3D7353BA"/>
    <w:rsid w:val="3DA52452"/>
    <w:rsid w:val="3E0107D5"/>
    <w:rsid w:val="3E3F7306"/>
    <w:rsid w:val="3E542C95"/>
    <w:rsid w:val="3E5F3331"/>
    <w:rsid w:val="3E782D86"/>
    <w:rsid w:val="3E914909"/>
    <w:rsid w:val="3EF73C9A"/>
    <w:rsid w:val="3F197596"/>
    <w:rsid w:val="3F4D1335"/>
    <w:rsid w:val="3F6318E7"/>
    <w:rsid w:val="40652C8B"/>
    <w:rsid w:val="407A0847"/>
    <w:rsid w:val="408C2671"/>
    <w:rsid w:val="409F2474"/>
    <w:rsid w:val="4107210C"/>
    <w:rsid w:val="41941D97"/>
    <w:rsid w:val="41A22282"/>
    <w:rsid w:val="42D51AAC"/>
    <w:rsid w:val="42D520A4"/>
    <w:rsid w:val="43494F58"/>
    <w:rsid w:val="43666874"/>
    <w:rsid w:val="437F3E37"/>
    <w:rsid w:val="43983097"/>
    <w:rsid w:val="43B525C0"/>
    <w:rsid w:val="43EB609A"/>
    <w:rsid w:val="44407E56"/>
    <w:rsid w:val="452D6531"/>
    <w:rsid w:val="45550172"/>
    <w:rsid w:val="45B643FF"/>
    <w:rsid w:val="45E82B58"/>
    <w:rsid w:val="45FE3658"/>
    <w:rsid w:val="462C7D91"/>
    <w:rsid w:val="46915ADF"/>
    <w:rsid w:val="470C29F4"/>
    <w:rsid w:val="47237854"/>
    <w:rsid w:val="476D4510"/>
    <w:rsid w:val="47A07B51"/>
    <w:rsid w:val="47D62180"/>
    <w:rsid w:val="47FA49F3"/>
    <w:rsid w:val="487954CE"/>
    <w:rsid w:val="48D1053E"/>
    <w:rsid w:val="492E08A0"/>
    <w:rsid w:val="493C18BB"/>
    <w:rsid w:val="49680B69"/>
    <w:rsid w:val="4A3211E1"/>
    <w:rsid w:val="4AD918C9"/>
    <w:rsid w:val="4AF84287"/>
    <w:rsid w:val="4B466D02"/>
    <w:rsid w:val="4B5D1D8F"/>
    <w:rsid w:val="4B7D38DC"/>
    <w:rsid w:val="4BCC64DE"/>
    <w:rsid w:val="4CD37E96"/>
    <w:rsid w:val="4D9470F3"/>
    <w:rsid w:val="4DB21B8D"/>
    <w:rsid w:val="4DB2248A"/>
    <w:rsid w:val="4E134AF3"/>
    <w:rsid w:val="4E310665"/>
    <w:rsid w:val="4E416634"/>
    <w:rsid w:val="4F6869D8"/>
    <w:rsid w:val="4F7F11E4"/>
    <w:rsid w:val="4FC32276"/>
    <w:rsid w:val="4FDA309F"/>
    <w:rsid w:val="50494281"/>
    <w:rsid w:val="508D7CB0"/>
    <w:rsid w:val="50A07371"/>
    <w:rsid w:val="50B03929"/>
    <w:rsid w:val="51C65E77"/>
    <w:rsid w:val="51D71733"/>
    <w:rsid w:val="520B3430"/>
    <w:rsid w:val="526747A8"/>
    <w:rsid w:val="528447F7"/>
    <w:rsid w:val="529415F4"/>
    <w:rsid w:val="53BC0C9F"/>
    <w:rsid w:val="54C603E3"/>
    <w:rsid w:val="55803F4D"/>
    <w:rsid w:val="558744B5"/>
    <w:rsid w:val="55985E5F"/>
    <w:rsid w:val="55B27004"/>
    <w:rsid w:val="56C86374"/>
    <w:rsid w:val="57360B5F"/>
    <w:rsid w:val="57431C12"/>
    <w:rsid w:val="574470C9"/>
    <w:rsid w:val="57CC2099"/>
    <w:rsid w:val="57EE0F5D"/>
    <w:rsid w:val="58A13279"/>
    <w:rsid w:val="58C70B1F"/>
    <w:rsid w:val="58CF131A"/>
    <w:rsid w:val="58F90F65"/>
    <w:rsid w:val="595E75C1"/>
    <w:rsid w:val="59E404A7"/>
    <w:rsid w:val="5A9C0C72"/>
    <w:rsid w:val="5AC6231F"/>
    <w:rsid w:val="5B12033D"/>
    <w:rsid w:val="5C096AEE"/>
    <w:rsid w:val="5C8B7DFF"/>
    <w:rsid w:val="5D393E66"/>
    <w:rsid w:val="5E352587"/>
    <w:rsid w:val="5EAF7D71"/>
    <w:rsid w:val="5ECA317C"/>
    <w:rsid w:val="5EFD54A6"/>
    <w:rsid w:val="5F402A60"/>
    <w:rsid w:val="6001421E"/>
    <w:rsid w:val="605F0B66"/>
    <w:rsid w:val="608B4C0D"/>
    <w:rsid w:val="608D4AF3"/>
    <w:rsid w:val="60C173E7"/>
    <w:rsid w:val="60F134CD"/>
    <w:rsid w:val="61363C49"/>
    <w:rsid w:val="61513181"/>
    <w:rsid w:val="619B1BCE"/>
    <w:rsid w:val="62166D95"/>
    <w:rsid w:val="62484C76"/>
    <w:rsid w:val="62EC370E"/>
    <w:rsid w:val="62FB033A"/>
    <w:rsid w:val="632C33CC"/>
    <w:rsid w:val="63A30F4F"/>
    <w:rsid w:val="64701F3E"/>
    <w:rsid w:val="67057677"/>
    <w:rsid w:val="678B606E"/>
    <w:rsid w:val="68255B3B"/>
    <w:rsid w:val="68736A18"/>
    <w:rsid w:val="68E240D1"/>
    <w:rsid w:val="695F0B69"/>
    <w:rsid w:val="69FB1F4A"/>
    <w:rsid w:val="6A071061"/>
    <w:rsid w:val="6A370221"/>
    <w:rsid w:val="6A5D404B"/>
    <w:rsid w:val="6A7D3D26"/>
    <w:rsid w:val="6B06126D"/>
    <w:rsid w:val="6BDE262E"/>
    <w:rsid w:val="6C347AA5"/>
    <w:rsid w:val="6CF710FC"/>
    <w:rsid w:val="6E9F7006"/>
    <w:rsid w:val="6F7F7358"/>
    <w:rsid w:val="6FC47C7C"/>
    <w:rsid w:val="6FC776C5"/>
    <w:rsid w:val="6FE36DE5"/>
    <w:rsid w:val="6FFC36C6"/>
    <w:rsid w:val="703F78C8"/>
    <w:rsid w:val="7051629E"/>
    <w:rsid w:val="70BE60D8"/>
    <w:rsid w:val="70F02CA1"/>
    <w:rsid w:val="711F53B4"/>
    <w:rsid w:val="724E552F"/>
    <w:rsid w:val="72BC3322"/>
    <w:rsid w:val="72D84B70"/>
    <w:rsid w:val="72EF5E54"/>
    <w:rsid w:val="7323783F"/>
    <w:rsid w:val="73361172"/>
    <w:rsid w:val="74384B7A"/>
    <w:rsid w:val="745D0E1C"/>
    <w:rsid w:val="74CB7BA5"/>
    <w:rsid w:val="74D269B6"/>
    <w:rsid w:val="74F863CC"/>
    <w:rsid w:val="75925870"/>
    <w:rsid w:val="76BB4DE3"/>
    <w:rsid w:val="77C404EF"/>
    <w:rsid w:val="78932B85"/>
    <w:rsid w:val="78EB596B"/>
    <w:rsid w:val="790C3680"/>
    <w:rsid w:val="79192AD1"/>
    <w:rsid w:val="794E5270"/>
    <w:rsid w:val="79921B92"/>
    <w:rsid w:val="79C20835"/>
    <w:rsid w:val="7A347A80"/>
    <w:rsid w:val="7A3757D9"/>
    <w:rsid w:val="7A447621"/>
    <w:rsid w:val="7B1717B6"/>
    <w:rsid w:val="7B287BF0"/>
    <w:rsid w:val="7C3E2CBC"/>
    <w:rsid w:val="7C4C3DBB"/>
    <w:rsid w:val="7C7177D6"/>
    <w:rsid w:val="7F7D37DB"/>
    <w:rsid w:val="7FCE75C4"/>
    <w:rsid w:val="7FD00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EA5152C-9C53-465F-825A-1663F47E7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9">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Pages>
  <Words>208</Words>
  <Characters>1191</Characters>
  <Application>Microsoft Office Word</Application>
  <DocSecurity>0</DocSecurity>
  <Lines>9</Lines>
  <Paragraphs>2</Paragraphs>
  <ScaleCrop>false</ScaleCrop>
  <Company/>
  <LinksUpToDate>false</LinksUpToDate>
  <CharactersWithSpaces>1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ei@outlook.com</cp:lastModifiedBy>
  <cp:revision>31</cp:revision>
  <dcterms:created xsi:type="dcterms:W3CDTF">2020-03-30T23:43:00Z</dcterms:created>
  <dcterms:modified xsi:type="dcterms:W3CDTF">2021-04-07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DB772551D208455494F47A7C9076F3F0</vt:lpwstr>
  </property>
</Properties>
</file>